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ED9" w:rsidRPr="00771949" w:rsidRDefault="004762FF" w:rsidP="004762FF">
      <w:pPr>
        <w:jc w:val="center"/>
        <w:rPr>
          <w:b/>
          <w:color w:val="FF0000"/>
          <w:szCs w:val="26"/>
        </w:rPr>
      </w:pPr>
      <w:r w:rsidRPr="00771949">
        <w:rPr>
          <w:rFonts w:cs="Times New Roman"/>
          <w:b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4742760" wp14:editId="07177AC0">
                <wp:simplePos x="0" y="0"/>
                <wp:positionH relativeFrom="margin">
                  <wp:posOffset>1527810</wp:posOffset>
                </wp:positionH>
                <wp:positionV relativeFrom="paragraph">
                  <wp:posOffset>-356396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762FF" w:rsidRPr="00C304AE" w:rsidRDefault="004762FF" w:rsidP="004762FF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>PHIẾU BÀI TẬP TUẦN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27 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– TOÁ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742760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120.3pt;margin-top:-28.05pt;width:255.75pt;height:28.5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" fillcolor="#8eaadb [1944]" strokecolor="#d9e2f3 [664]" strokeweight="1pt">
                <v:textbox>
                  <w:txbxContent>
                    <w:p w:rsidR="004762FF" w:rsidRPr="00C304AE" w:rsidRDefault="004762FF" w:rsidP="004762FF">
                      <w:pPr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>PHIẾU BÀI TẬP TUẦN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27 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– TOÁN </w:t>
                      </w:r>
                      <w:r>
                        <w:rPr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ED9" w:rsidRPr="00771949">
        <w:rPr>
          <w:b/>
          <w:color w:val="FF0000"/>
          <w:szCs w:val="26"/>
        </w:rPr>
        <w:t>Luyện tập chung</w:t>
      </w:r>
    </w:p>
    <w:p w:rsidR="00C90ED9" w:rsidRPr="00632503" w:rsidRDefault="00C90ED9" w:rsidP="00C90ED9">
      <w:pPr>
        <w:pStyle w:val="ListParagraph"/>
        <w:numPr>
          <w:ilvl w:val="0"/>
          <w:numId w:val="4"/>
        </w:numPr>
        <w:rPr>
          <w:b/>
          <w:color w:val="2E74B5" w:themeColor="accent1" w:themeShade="BF"/>
          <w:szCs w:val="26"/>
        </w:rPr>
      </w:pPr>
      <w:r w:rsidRPr="00632503">
        <w:rPr>
          <w:b/>
          <w:color w:val="000000" w:themeColor="text1"/>
          <w:szCs w:val="26"/>
        </w:rPr>
        <w:t xml:space="preserve">Tính : </w:t>
      </w:r>
    </w:p>
    <w:p w:rsidR="00C90ED9" w:rsidRPr="00C90ED9" w:rsidRDefault="00C90ED9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1 x 3 = ….                   5 x 1 = ….                     2 x 1 = ….                  1 x 4 = ….</w:t>
      </w:r>
    </w:p>
    <w:p w:rsidR="00C90ED9" w:rsidRDefault="00C90ED9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3 x 1 = ….                   1 x 5 = ….                     1 x 2 = ….                  4 x 1 = ….</w:t>
      </w:r>
    </w:p>
    <w:p w:rsidR="00C90ED9" w:rsidRDefault="00C90ED9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0 x 2 = ….                   4 x 0  = ….                    3 x 0 = ….                  0 x 5 = …..</w:t>
      </w:r>
    </w:p>
    <w:p w:rsidR="00C90ED9" w:rsidRDefault="00C90ED9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2 x 0 = …..                  0 x 4 = …..                    0 x 3 = …..                 5 x 0 = …..</w:t>
      </w:r>
    </w:p>
    <w:p w:rsidR="00C90ED9" w:rsidRDefault="00C90ED9" w:rsidP="00C90ED9">
      <w:pPr>
        <w:pStyle w:val="ListParagraph"/>
        <w:rPr>
          <w:color w:val="000000" w:themeColor="text1"/>
          <w:szCs w:val="26"/>
        </w:rPr>
      </w:pPr>
    </w:p>
    <w:p w:rsidR="00C90ED9" w:rsidRPr="00632503" w:rsidRDefault="00C90ED9" w:rsidP="00C90ED9">
      <w:pPr>
        <w:pStyle w:val="ListParagraph"/>
        <w:numPr>
          <w:ilvl w:val="0"/>
          <w:numId w:val="4"/>
        </w:numPr>
        <w:rPr>
          <w:b/>
          <w:color w:val="2E74B5" w:themeColor="accent1" w:themeShade="BF"/>
          <w:szCs w:val="26"/>
        </w:rPr>
      </w:pPr>
      <w:r w:rsidRPr="00632503">
        <w:rPr>
          <w:b/>
          <w:color w:val="000000" w:themeColor="text1"/>
          <w:szCs w:val="26"/>
        </w:rPr>
        <w:t>Tính :</w:t>
      </w:r>
    </w:p>
    <w:p w:rsidR="00C90ED9" w:rsidRDefault="00C90ED9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3 : 1 = ….                   1 : 1 = ….</w:t>
      </w:r>
      <w:r w:rsidR="00430156">
        <w:rPr>
          <w:color w:val="000000" w:themeColor="text1"/>
          <w:szCs w:val="26"/>
        </w:rPr>
        <w:t xml:space="preserve">                       2 : 1 = ….                  5 : 1 =….</w:t>
      </w:r>
    </w:p>
    <w:p w:rsidR="00430156" w:rsidRDefault="00430156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0 : 2 = ….                   0 : 5 = ….                       0 : 3 = ….                  0 : 4 = ….</w:t>
      </w:r>
    </w:p>
    <w:p w:rsidR="00430156" w:rsidRDefault="00430156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4 x 1 = ….                  1 x 4 = ….                      0 x 3 = ….                 3 x 0 = ….</w:t>
      </w:r>
    </w:p>
    <w:p w:rsidR="00430156" w:rsidRDefault="00430156" w:rsidP="00C90ED9">
      <w:pPr>
        <w:pStyle w:val="ListParagrap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4 : 1 = ….                   4 : 4 = ….                       0 : 4 = ….                  0 : 1 = ….</w:t>
      </w:r>
    </w:p>
    <w:p w:rsidR="00430156" w:rsidRDefault="00430156" w:rsidP="00C90ED9">
      <w:pPr>
        <w:pStyle w:val="ListParagraph"/>
        <w:rPr>
          <w:color w:val="000000" w:themeColor="text1"/>
          <w:szCs w:val="26"/>
        </w:rPr>
      </w:pPr>
    </w:p>
    <w:p w:rsidR="00430156" w:rsidRPr="00632503" w:rsidRDefault="00430156" w:rsidP="00430156">
      <w:pPr>
        <w:pStyle w:val="ListParagraph"/>
        <w:numPr>
          <w:ilvl w:val="0"/>
          <w:numId w:val="4"/>
        </w:numPr>
        <w:rPr>
          <w:b/>
          <w:color w:val="000000" w:themeColor="text1"/>
          <w:szCs w:val="26"/>
        </w:rPr>
      </w:pPr>
      <w:r w:rsidRPr="00632503">
        <w:rPr>
          <w:b/>
          <w:color w:val="000000" w:themeColor="text1"/>
          <w:szCs w:val="26"/>
        </w:rPr>
        <w:t xml:space="preserve">a) </w:t>
      </w:r>
      <w:r w:rsidR="004762FF" w:rsidRPr="00632503">
        <w:rPr>
          <w:b/>
          <w:color w:val="000000" w:themeColor="text1"/>
          <w:szCs w:val="26"/>
        </w:rPr>
        <w:t>Số</w:t>
      </w:r>
      <w:r w:rsidRPr="00632503">
        <w:rPr>
          <w:b/>
          <w:color w:val="000000" w:themeColor="text1"/>
          <w:szCs w:val="26"/>
        </w:rPr>
        <w:t xml:space="preserve"> ? </w:t>
      </w:r>
    </w:p>
    <w:p w:rsidR="00430156" w:rsidRDefault="004762FF" w:rsidP="004762FF">
      <w:pPr>
        <w:ind w:left="36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2ED0EB1" wp14:editId="3B598979">
                <wp:simplePos x="0" y="0"/>
                <wp:positionH relativeFrom="column">
                  <wp:posOffset>4451824</wp:posOffset>
                </wp:positionH>
                <wp:positionV relativeFrom="paragraph">
                  <wp:posOffset>294640</wp:posOffset>
                </wp:positionV>
                <wp:extent cx="231775" cy="217805"/>
                <wp:effectExtent l="0" t="0" r="15875" b="10795"/>
                <wp:wrapNone/>
                <wp:docPr id="453" name="Rectangle 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1780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0156" w:rsidRPr="00430156" w:rsidRDefault="00430156" w:rsidP="00430156">
                            <w:pPr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ED0EB1" id="Rectangle 453" o:spid="_x0000_s1027" style="position:absolute;left:0;text-align:left;margin-left:350.55pt;margin-top:23.2pt;width:18.25pt;height:17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" fillcolor="white [3201]" strokecolor="#5b9bd5 [3204]" strokeweight="1pt">
                <v:textbox>
                  <w:txbxContent>
                    <w:p w:rsidR="00430156" w:rsidRPr="00430156" w:rsidRDefault="00430156" w:rsidP="00430156">
                      <w:pPr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2ED0EB1" wp14:editId="3B598979">
                <wp:simplePos x="0" y="0"/>
                <wp:positionH relativeFrom="column">
                  <wp:posOffset>2506980</wp:posOffset>
                </wp:positionH>
                <wp:positionV relativeFrom="paragraph">
                  <wp:posOffset>301786</wp:posOffset>
                </wp:positionV>
                <wp:extent cx="211455" cy="217805"/>
                <wp:effectExtent l="0" t="0" r="17145" b="10795"/>
                <wp:wrapNone/>
                <wp:docPr id="452" name="Rectangle 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455" cy="21780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0156" w:rsidRPr="00430156" w:rsidRDefault="004762FF" w:rsidP="00430156">
                            <w:pPr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ED0EB1" id="Rectangle 452" o:spid="_x0000_s1028" style="position:absolute;left:0;text-align:left;margin-left:197.4pt;margin-top:23.75pt;width:16.65pt;height:17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" fillcolor="white [3201]" strokecolor="#5b9bd5 [3204]" strokeweight="1pt">
                <v:textbox>
                  <w:txbxContent>
                    <w:p w:rsidR="00430156" w:rsidRPr="00430156" w:rsidRDefault="004762FF" w:rsidP="00430156">
                      <w:pPr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2ED0EB1" wp14:editId="3B598979">
                <wp:simplePos x="0" y="0"/>
                <wp:positionH relativeFrom="column">
                  <wp:posOffset>4472542</wp:posOffset>
                </wp:positionH>
                <wp:positionV relativeFrom="paragraph">
                  <wp:posOffset>15808</wp:posOffset>
                </wp:positionV>
                <wp:extent cx="211540" cy="190661"/>
                <wp:effectExtent l="0" t="0" r="17145" b="19050"/>
                <wp:wrapNone/>
                <wp:docPr id="450" name="Rectangle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540" cy="19066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0156" w:rsidRPr="00430156" w:rsidRDefault="00430156" w:rsidP="00430156">
                            <w:pPr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ED0EB1" id="Rectangle 450" o:spid="_x0000_s1029" style="position:absolute;left:0;text-align:left;margin-left:352.15pt;margin-top:1.25pt;width:16.65pt;height: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" fillcolor="white [3201]" strokecolor="#5b9bd5 [3204]" strokeweight="1pt">
                <v:textbox>
                  <w:txbxContent>
                    <w:p w:rsidR="00430156" w:rsidRPr="00430156" w:rsidRDefault="00430156" w:rsidP="00430156">
                      <w:pPr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2ED0EB1" wp14:editId="3B598979">
                <wp:simplePos x="0" y="0"/>
                <wp:positionH relativeFrom="column">
                  <wp:posOffset>2500450</wp:posOffset>
                </wp:positionH>
                <wp:positionV relativeFrom="paragraph">
                  <wp:posOffset>16510</wp:posOffset>
                </wp:positionV>
                <wp:extent cx="204716" cy="197892"/>
                <wp:effectExtent l="0" t="0" r="24130" b="12065"/>
                <wp:wrapNone/>
                <wp:docPr id="449" name="Rectangle 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16" cy="19789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0156" w:rsidRPr="00430156" w:rsidRDefault="00430156" w:rsidP="00430156">
                            <w:pPr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ED0EB1" id="Rectangle 449" o:spid="_x0000_s1030" style="position:absolute;left:0;text-align:left;margin-left:196.9pt;margin-top:1.3pt;width:16.1pt;height:15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" fillcolor="white [3201]" strokecolor="#5b9bd5 [3204]" strokeweight="1pt">
                <v:textbox>
                  <w:txbxContent>
                    <w:p w:rsidR="00430156" w:rsidRPr="00430156" w:rsidRDefault="00430156" w:rsidP="00430156">
                      <w:pPr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10D9F9D" wp14:editId="52B0F1F9">
                <wp:simplePos x="0" y="0"/>
                <wp:positionH relativeFrom="column">
                  <wp:posOffset>753868</wp:posOffset>
                </wp:positionH>
                <wp:positionV relativeFrom="paragraph">
                  <wp:posOffset>9316</wp:posOffset>
                </wp:positionV>
                <wp:extent cx="211541" cy="191069"/>
                <wp:effectExtent l="0" t="0" r="17145" b="19050"/>
                <wp:wrapNone/>
                <wp:docPr id="448" name="Rectangle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541" cy="19106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0156" w:rsidRPr="00430156" w:rsidRDefault="00430156" w:rsidP="00430156">
                            <w:pPr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0D9F9D" id="Rectangle 448" o:spid="_x0000_s1031" style="position:absolute;left:0;text-align:left;margin-left:59.35pt;margin-top:.75pt;width:16.65pt;height:15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" fillcolor="white [3201]" strokecolor="#5b9bd5 [3204]" strokeweight="1pt">
                <v:textbox>
                  <w:txbxContent>
                    <w:p w:rsidR="00430156" w:rsidRPr="00430156" w:rsidRDefault="00430156" w:rsidP="00430156">
                      <w:pPr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color w:val="000000" w:themeColor="text1"/>
          <w:szCs w:val="26"/>
        </w:rPr>
        <w:t xml:space="preserve">  </w:t>
      </w:r>
      <w:r w:rsidR="00430156">
        <w:rPr>
          <w:color w:val="000000" w:themeColor="text1"/>
          <w:szCs w:val="26"/>
        </w:rPr>
        <w:t xml:space="preserve">   </w:t>
      </w:r>
      <w:r>
        <w:rPr>
          <w:color w:val="000000" w:themeColor="text1"/>
          <w:szCs w:val="26"/>
        </w:rPr>
        <w:t xml:space="preserve">  </w:t>
      </w:r>
      <w:r w:rsidR="00430156">
        <w:rPr>
          <w:color w:val="000000" w:themeColor="text1"/>
          <w:szCs w:val="26"/>
        </w:rPr>
        <w:t xml:space="preserve">3 x       = 3                         </w:t>
      </w:r>
      <w:r>
        <w:rPr>
          <w:color w:val="000000" w:themeColor="text1"/>
          <w:szCs w:val="26"/>
        </w:rPr>
        <w:t xml:space="preserve"> </w:t>
      </w:r>
      <w:r w:rsidR="00430156">
        <w:rPr>
          <w:color w:val="000000" w:themeColor="text1"/>
          <w:szCs w:val="26"/>
        </w:rPr>
        <w:t xml:space="preserve">           x 4 = 4                        5 x       = 5</w:t>
      </w:r>
    </w:p>
    <w:p w:rsidR="007A5023" w:rsidRDefault="004762FF" w:rsidP="004762FF">
      <w:pPr>
        <w:ind w:left="36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2ED0EB1" wp14:editId="3B598979">
                <wp:simplePos x="0" y="0"/>
                <wp:positionH relativeFrom="column">
                  <wp:posOffset>753423</wp:posOffset>
                </wp:positionH>
                <wp:positionV relativeFrom="paragraph">
                  <wp:posOffset>9108</wp:posOffset>
                </wp:positionV>
                <wp:extent cx="225103" cy="204717"/>
                <wp:effectExtent l="0" t="0" r="22860" b="24130"/>
                <wp:wrapNone/>
                <wp:docPr id="451" name="Rectangle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03" cy="20471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0156" w:rsidRPr="00430156" w:rsidRDefault="00430156" w:rsidP="00430156">
                            <w:pPr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ED0EB1" id="Rectangle 451" o:spid="_x0000_s1032" style="position:absolute;left:0;text-align:left;margin-left:59.3pt;margin-top:.7pt;width:17.7pt;height:16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" fillcolor="white [3201]" strokecolor="#5b9bd5 [3204]" strokeweight="1pt">
                <v:textbox>
                  <w:txbxContent>
                    <w:p w:rsidR="00430156" w:rsidRPr="00430156" w:rsidRDefault="00430156" w:rsidP="00430156">
                      <w:pPr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430156">
        <w:rPr>
          <w:color w:val="000000" w:themeColor="text1"/>
          <w:szCs w:val="26"/>
        </w:rPr>
        <w:t xml:space="preserve">    </w:t>
      </w:r>
      <w:r>
        <w:rPr>
          <w:color w:val="000000" w:themeColor="text1"/>
          <w:szCs w:val="26"/>
        </w:rPr>
        <w:t xml:space="preserve"> </w:t>
      </w:r>
      <w:r w:rsidR="00430156">
        <w:rPr>
          <w:color w:val="000000" w:themeColor="text1"/>
          <w:szCs w:val="26"/>
        </w:rPr>
        <w:t xml:space="preserve">  3 :        = 3                                     : 2 = 0                       </w:t>
      </w:r>
      <w:r>
        <w:rPr>
          <w:color w:val="000000" w:themeColor="text1"/>
          <w:szCs w:val="26"/>
        </w:rPr>
        <w:t xml:space="preserve"> </w:t>
      </w:r>
      <w:r w:rsidR="00430156">
        <w:rPr>
          <w:color w:val="000000" w:themeColor="text1"/>
          <w:szCs w:val="26"/>
        </w:rPr>
        <w:t xml:space="preserve"> 2 : </w:t>
      </w:r>
      <w:r w:rsidR="007A5023">
        <w:rPr>
          <w:color w:val="000000" w:themeColor="text1"/>
          <w:szCs w:val="26"/>
        </w:rPr>
        <w:t xml:space="preserve">       = 2 </w:t>
      </w:r>
      <w:r>
        <w:rPr>
          <w:color w:val="000000" w:themeColor="text1"/>
          <w:szCs w:val="26"/>
        </w:rPr>
        <w:t xml:space="preserve"> </w:t>
      </w:r>
    </w:p>
    <w:p w:rsidR="00430156" w:rsidRPr="00632503" w:rsidRDefault="007A5023" w:rsidP="007A5023">
      <w:pPr>
        <w:rPr>
          <w:b/>
          <w:color w:val="000000" w:themeColor="text1"/>
          <w:szCs w:val="26"/>
        </w:rPr>
      </w:pPr>
      <w:r w:rsidRPr="007A5023">
        <w:rPr>
          <w:color w:val="000000" w:themeColor="text1"/>
          <w:szCs w:val="26"/>
        </w:rPr>
        <w:t xml:space="preserve">  </w:t>
      </w:r>
      <w:r>
        <w:rPr>
          <w:color w:val="000000" w:themeColor="text1"/>
          <w:szCs w:val="26"/>
        </w:rPr>
        <w:t xml:space="preserve">       </w:t>
      </w:r>
      <w:r w:rsidR="004762FF">
        <w:rPr>
          <w:color w:val="000000" w:themeColor="text1"/>
          <w:szCs w:val="26"/>
        </w:rPr>
        <w:t xml:space="preserve">  </w:t>
      </w:r>
      <w:r w:rsidRPr="00632503">
        <w:rPr>
          <w:b/>
          <w:color w:val="000000" w:themeColor="text1"/>
          <w:szCs w:val="26"/>
        </w:rPr>
        <w:t xml:space="preserve">b) Tính : </w:t>
      </w:r>
    </w:p>
    <w:p w:rsidR="007A5023" w:rsidRDefault="007A5023" w:rsidP="007A5023">
      <w:pPr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 5 : 5 x 5 = ………                 3 x 1 : 3 = ………                   0 x 4 : 4 = ………</w:t>
      </w:r>
    </w:p>
    <w:p w:rsidR="007A5023" w:rsidRDefault="007A5023" w:rsidP="007A5023">
      <w:pPr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               = ………                               = ………                                 = ………</w:t>
      </w:r>
    </w:p>
    <w:p w:rsidR="007A5023" w:rsidRPr="00632503" w:rsidRDefault="007A5023" w:rsidP="00601FEF">
      <w:pPr>
        <w:pStyle w:val="ListParagraph"/>
        <w:numPr>
          <w:ilvl w:val="0"/>
          <w:numId w:val="4"/>
        </w:numPr>
        <w:rPr>
          <w:b/>
          <w:color w:val="000000" w:themeColor="text1"/>
          <w:szCs w:val="26"/>
        </w:rPr>
      </w:pPr>
      <w:r w:rsidRPr="00632503">
        <w:rPr>
          <w:b/>
          <w:color w:val="000000" w:themeColor="text1"/>
          <w:szCs w:val="26"/>
        </w:rPr>
        <w:t>Tính ( theo mẫu)</w:t>
      </w:r>
    </w:p>
    <w:p w:rsidR="007A5023" w:rsidRDefault="007A5023" w:rsidP="007A5023">
      <w:pPr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4cm x 2 = 8cm                      </w:t>
      </w:r>
      <w:r w:rsidR="004762FF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 xml:space="preserve"> 3dm x 5 = ………                     6</w:t>
      </w:r>
      <w:r w:rsidRPr="004762FF">
        <w:rPr>
          <w:i/>
          <w:color w:val="000000" w:themeColor="text1"/>
          <w:szCs w:val="26"/>
        </w:rPr>
        <w:t>l</w:t>
      </w:r>
      <w:r>
        <w:rPr>
          <w:color w:val="000000" w:themeColor="text1"/>
          <w:szCs w:val="26"/>
        </w:rPr>
        <w:t xml:space="preserve"> x 3 = ………</w:t>
      </w:r>
    </w:p>
    <w:p w:rsidR="007A5023" w:rsidRDefault="007A5023" w:rsidP="007A5023">
      <w:pPr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</w:t>
      </w:r>
      <w:r w:rsidR="004762FF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>5cm x 6 = ………                   4dm x 8 = ………                     3</w:t>
      </w:r>
      <w:r w:rsidRPr="004762FF">
        <w:rPr>
          <w:i/>
          <w:color w:val="000000" w:themeColor="text1"/>
          <w:szCs w:val="26"/>
        </w:rPr>
        <w:t>l</w:t>
      </w:r>
      <w:r>
        <w:rPr>
          <w:color w:val="000000" w:themeColor="text1"/>
          <w:szCs w:val="26"/>
        </w:rPr>
        <w:t xml:space="preserve"> x7 = ………</w:t>
      </w:r>
    </w:p>
    <w:p w:rsidR="007A5023" w:rsidRDefault="007A5023" w:rsidP="007A5023">
      <w:pPr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</w:t>
      </w:r>
      <w:r w:rsidR="004762FF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>8cm : 2 = ………                    25dm : 5 = ………                    21</w:t>
      </w:r>
      <w:r w:rsidRPr="004762FF">
        <w:rPr>
          <w:i/>
          <w:color w:val="000000" w:themeColor="text1"/>
          <w:szCs w:val="26"/>
        </w:rPr>
        <w:t>l</w:t>
      </w:r>
      <w:r>
        <w:rPr>
          <w:color w:val="000000" w:themeColor="text1"/>
          <w:szCs w:val="26"/>
        </w:rPr>
        <w:t xml:space="preserve"> : 3 = ………</w:t>
      </w:r>
    </w:p>
    <w:p w:rsidR="007A5023" w:rsidRPr="004762FF" w:rsidRDefault="007A5023" w:rsidP="004762FF">
      <w:pPr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</w:t>
      </w:r>
      <w:r w:rsidR="004762FF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>15cm : 3 = ………                  24dm: 4 = ………                     18</w:t>
      </w:r>
      <w:r w:rsidRPr="004762FF">
        <w:rPr>
          <w:i/>
          <w:color w:val="000000" w:themeColor="text1"/>
          <w:szCs w:val="26"/>
        </w:rPr>
        <w:t xml:space="preserve">l </w:t>
      </w:r>
      <w:r>
        <w:rPr>
          <w:color w:val="000000" w:themeColor="text1"/>
          <w:szCs w:val="26"/>
        </w:rPr>
        <w:t>: 2 = ………</w:t>
      </w:r>
    </w:p>
    <w:p w:rsidR="007A5023" w:rsidRPr="00632503" w:rsidRDefault="007A5023" w:rsidP="00601FEF">
      <w:pPr>
        <w:pStyle w:val="ListParagraph"/>
        <w:numPr>
          <w:ilvl w:val="0"/>
          <w:numId w:val="4"/>
        </w:numPr>
        <w:rPr>
          <w:b/>
          <w:color w:val="000000" w:themeColor="text1"/>
          <w:szCs w:val="26"/>
        </w:rPr>
      </w:pPr>
      <w:r w:rsidRPr="00632503">
        <w:rPr>
          <w:b/>
          <w:color w:val="000000" w:themeColor="text1"/>
          <w:szCs w:val="26"/>
        </w:rPr>
        <w:t>Tìm x</w:t>
      </w:r>
    </w:p>
    <w:p w:rsidR="007A5023" w:rsidRDefault="007A5023" w:rsidP="007A5023">
      <w:pPr>
        <w:ind w:left="720" w:hanging="72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a) </w:t>
      </w:r>
      <w:r w:rsidR="00601FEF" w:rsidRPr="004762FF">
        <w:rPr>
          <w:color w:val="000000" w:themeColor="text1"/>
          <w:position w:val="-6"/>
          <w:szCs w:val="2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3.95pt" o:ole="">
            <v:imagedata r:id="rId5" o:title=""/>
          </v:shape>
          <o:OLEObject Type="Embed" ProgID="Equation.DSMT4" ShapeID="_x0000_i1025" DrawAspect="Content" ObjectID="_1589202328" r:id="rId6"/>
        </w:object>
      </w:r>
      <w:r w:rsidR="004762FF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 xml:space="preserve">                               </w:t>
      </w:r>
      <w:r w:rsidR="00601FEF">
        <w:rPr>
          <w:color w:val="000000" w:themeColor="text1"/>
          <w:szCs w:val="26"/>
        </w:rPr>
        <w:t xml:space="preserve">    </w:t>
      </w:r>
      <w:r w:rsidR="00601FEF" w:rsidRPr="00601FEF">
        <w:rPr>
          <w:color w:val="000000" w:themeColor="text1"/>
          <w:position w:val="-6"/>
          <w:szCs w:val="26"/>
        </w:rPr>
        <w:object w:dxaOrig="1020" w:dyaOrig="279">
          <v:shape id="_x0000_i1026" type="#_x0000_t75" style="width:51.05pt;height:13.95pt" o:ole="">
            <v:imagedata r:id="rId7" o:title=""/>
          </v:shape>
          <o:OLEObject Type="Embed" ProgID="Equation.DSMT4" ShapeID="_x0000_i1026" DrawAspect="Content" ObjectID="_1589202329" r:id="rId8"/>
        </w:object>
      </w:r>
      <w:r w:rsidR="00601FEF">
        <w:rPr>
          <w:color w:val="000000" w:themeColor="text1"/>
          <w:szCs w:val="26"/>
        </w:rPr>
        <w:t xml:space="preserve">                                  </w:t>
      </w:r>
      <w:r>
        <w:rPr>
          <w:color w:val="000000" w:themeColor="text1"/>
          <w:szCs w:val="26"/>
        </w:rPr>
        <w:t>x : 5 = 5</w:t>
      </w:r>
    </w:p>
    <w:p w:rsidR="007A5023" w:rsidRDefault="007A5023" w:rsidP="007A5023">
      <w:pPr>
        <w:ind w:left="720" w:hanging="72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</w:t>
      </w:r>
      <w:r w:rsidR="00601FEF">
        <w:rPr>
          <w:color w:val="000000" w:themeColor="text1"/>
          <w:szCs w:val="26"/>
        </w:rPr>
        <w:t xml:space="preserve">     </w:t>
      </w:r>
      <w:r>
        <w:rPr>
          <w:color w:val="000000" w:themeColor="text1"/>
          <w:szCs w:val="26"/>
        </w:rPr>
        <w:t xml:space="preserve"> ……………………                   ……………………                  ……………………</w:t>
      </w:r>
    </w:p>
    <w:p w:rsidR="007A5023" w:rsidRDefault="00601FEF" w:rsidP="007A5023">
      <w:pPr>
        <w:ind w:left="720" w:hanging="72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</w:t>
      </w:r>
      <w:r w:rsidR="007A5023">
        <w:rPr>
          <w:color w:val="000000" w:themeColor="text1"/>
          <w:szCs w:val="26"/>
        </w:rPr>
        <w:t>……………………                   ……………………                   …………………….</w:t>
      </w:r>
    </w:p>
    <w:p w:rsidR="007A5023" w:rsidRPr="00601FEF" w:rsidRDefault="00D90478" w:rsidP="00601FEF">
      <w:pPr>
        <w:pStyle w:val="ListParagraph"/>
        <w:numPr>
          <w:ilvl w:val="0"/>
          <w:numId w:val="4"/>
        </w:numPr>
        <w:rPr>
          <w:color w:val="000000" w:themeColor="text1"/>
          <w:szCs w:val="26"/>
        </w:rPr>
      </w:pPr>
      <w:r w:rsidRPr="00601FEF">
        <w:rPr>
          <w:color w:val="000000" w:themeColor="text1"/>
          <w:szCs w:val="26"/>
        </w:rPr>
        <w:t xml:space="preserve">Người ta xếp đều 24 chiếc cốc vào 4 hộp. Hỏi mỗi hộp có mấy chiếc cốc ? </w:t>
      </w:r>
    </w:p>
    <w:p w:rsidR="00D90478" w:rsidRDefault="00D90478" w:rsidP="00601FEF">
      <w:pPr>
        <w:spacing w:line="276" w:lineRule="auto"/>
        <w:ind w:left="720" w:hanging="720"/>
        <w:jc w:val="center"/>
        <w:rPr>
          <w:color w:val="000000" w:themeColor="text1"/>
          <w:szCs w:val="26"/>
        </w:rPr>
      </w:pPr>
      <w:r w:rsidRPr="00D90478">
        <w:rPr>
          <w:color w:val="000000" w:themeColor="text1"/>
          <w:szCs w:val="26"/>
        </w:rPr>
        <w:t>Bài giải</w:t>
      </w:r>
    </w:p>
    <w:p w:rsidR="00D90478" w:rsidRDefault="00D90478" w:rsidP="00601FEF">
      <w:pPr>
        <w:pStyle w:val="ListParagraph"/>
        <w:spacing w:line="276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D90478" w:rsidRPr="003045C0" w:rsidRDefault="00D90478" w:rsidP="00601FEF">
      <w:pPr>
        <w:pStyle w:val="ListParagraph"/>
        <w:spacing w:line="276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D90478" w:rsidRPr="003045C0" w:rsidRDefault="00D90478" w:rsidP="00601FEF">
      <w:pPr>
        <w:pStyle w:val="ListParagraph"/>
        <w:spacing w:line="276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D90478" w:rsidRPr="00632503" w:rsidRDefault="00601FEF" w:rsidP="00601FEF">
      <w:pPr>
        <w:pStyle w:val="ListParagraph"/>
        <w:numPr>
          <w:ilvl w:val="0"/>
          <w:numId w:val="4"/>
        </w:numPr>
        <w:rPr>
          <w:b/>
          <w:color w:val="000000" w:themeColor="text1"/>
          <w:szCs w:val="26"/>
        </w:rPr>
      </w:pPr>
      <w:r w:rsidRPr="00632503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26B2CCF" wp14:editId="24A2D7F8">
                <wp:simplePos x="0" y="0"/>
                <wp:positionH relativeFrom="margin">
                  <wp:posOffset>2890889</wp:posOffset>
                </wp:positionH>
                <wp:positionV relativeFrom="paragraph">
                  <wp:posOffset>118006</wp:posOffset>
                </wp:positionV>
                <wp:extent cx="1085850" cy="581025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26B2CC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33" type="#_x0000_t202" style="position:absolute;left:0;text-align:left;margin-left:227.65pt;margin-top:9.3pt;width:85.5pt;height:45.75pt;z-index:2516920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" filled="f" stroked="f" strokeweight=".5pt">
                <v:textbox>
                  <w:txbxContent>
                    <w:p w:rsidR="00601FEF" w:rsidRDefault="00601FEF" w:rsidP="00601FEF">
                      <w: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90478" w:rsidRPr="00632503">
        <w:rPr>
          <w:b/>
          <w:color w:val="000000" w:themeColor="text1"/>
          <w:szCs w:val="26"/>
        </w:rPr>
        <w:t>Tính chu vi hình tứ giác ABCD bằng hai cách khác nhau.</w:t>
      </w:r>
    </w:p>
    <w:p w:rsidR="00D90478" w:rsidRDefault="00601FEF" w:rsidP="00D90478">
      <w:pPr>
        <w:ind w:left="720" w:hanging="72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209740</wp:posOffset>
                </wp:positionH>
                <wp:positionV relativeFrom="paragraph">
                  <wp:posOffset>46369</wp:posOffset>
                </wp:positionV>
                <wp:extent cx="1085850" cy="581025"/>
                <wp:effectExtent l="214312" t="0" r="233363" b="0"/>
                <wp:wrapNone/>
                <wp:docPr id="460" name="Text Box 4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865161"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0478" w:rsidRDefault="00D90478">
                            <w:r>
                              <w:t>4</w:t>
                            </w:r>
                            <w:r w:rsidR="00601FEF">
                              <w:t>d</w:t>
                            </w:r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60" o:spid="_x0000_s1034" type="#_x0000_t202" style="position:absolute;left:0;text-align:left;margin-left:174pt;margin-top:3.65pt;width:85.5pt;height:45.75pt;rotation:-2987173fd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" filled="f" stroked="f" strokeweight=".5pt">
                <v:textbox>
                  <w:txbxContent>
                    <w:p w:rsidR="00D90478" w:rsidRDefault="00D90478">
                      <w:r>
                        <w:t>4</w:t>
                      </w:r>
                      <w:r w:rsidR="00601FEF">
                        <w:t>d</w:t>
                      </w:r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11261</wp:posOffset>
                </wp:positionH>
                <wp:positionV relativeFrom="paragraph">
                  <wp:posOffset>23495</wp:posOffset>
                </wp:positionV>
                <wp:extent cx="1862920" cy="1692322"/>
                <wp:effectExtent l="19050" t="19050" r="42545" b="41275"/>
                <wp:wrapNone/>
                <wp:docPr id="455" name="Diamond 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2920" cy="1692322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B31D7F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455" o:spid="_x0000_s1026" type="#_x0000_t4" style="position:absolute;margin-left:166.25pt;margin-top:1.85pt;width:146.7pt;height:13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" fillcolor="white [3201]" strokecolor="#70ad47 [3209]" strokeweight="1pt"/>
            </w:pict>
          </mc:Fallback>
        </mc:AlternateContent>
      </w:r>
    </w:p>
    <w:p w:rsidR="00D90478" w:rsidRDefault="00601FEF" w:rsidP="00D90478">
      <w:pPr>
        <w:ind w:left="720" w:hanging="72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26B2CCF" wp14:editId="24A2D7F8">
                <wp:simplePos x="0" y="0"/>
                <wp:positionH relativeFrom="column">
                  <wp:posOffset>3106577</wp:posOffset>
                </wp:positionH>
                <wp:positionV relativeFrom="paragraph">
                  <wp:posOffset>58217</wp:posOffset>
                </wp:positionV>
                <wp:extent cx="1085850" cy="581025"/>
                <wp:effectExtent l="214312" t="0" r="233363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764865"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4d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6B2CCF" id="Text Box 2" o:spid="_x0000_s1035" type="#_x0000_t202" style="position:absolute;left:0;text-align:left;margin-left:244.6pt;margin-top:4.6pt;width:85.5pt;height:45.75pt;rotation:3019970fd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" filled="f" stroked="f" strokeweight=".5pt">
                <v:textbox>
                  <w:txbxContent>
                    <w:p w:rsidR="00601FEF" w:rsidRDefault="00601FEF" w:rsidP="00601FEF">
                      <w:r>
                        <w:t>4dm</w:t>
                      </w:r>
                    </w:p>
                  </w:txbxContent>
                </v:textbox>
              </v:shape>
            </w:pict>
          </mc:Fallback>
        </mc:AlternateContent>
      </w:r>
    </w:p>
    <w:p w:rsidR="00D90478" w:rsidRDefault="00601FEF" w:rsidP="00D90478">
      <w:pPr>
        <w:ind w:left="720" w:hanging="72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F91C5E4" wp14:editId="36618961">
                <wp:simplePos x="0" y="0"/>
                <wp:positionH relativeFrom="column">
                  <wp:posOffset>1870710</wp:posOffset>
                </wp:positionH>
                <wp:positionV relativeFrom="paragraph">
                  <wp:posOffset>43815</wp:posOffset>
                </wp:positionV>
                <wp:extent cx="1085850" cy="581025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91C5E4" id="Text Box 9" o:spid="_x0000_s1036" type="#_x0000_t202" style="position:absolute;left:0;text-align:left;margin-left:147.3pt;margin-top:3.45pt;width:85.5pt;height:45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" filled="f" stroked="f" strokeweight=".5pt">
                <v:textbox>
                  <w:txbxContent>
                    <w:p w:rsidR="00601FEF" w:rsidRDefault="00601FEF" w:rsidP="00601FEF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F91C5E4" wp14:editId="36618961">
                <wp:simplePos x="0" y="0"/>
                <wp:positionH relativeFrom="column">
                  <wp:posOffset>3931891</wp:posOffset>
                </wp:positionH>
                <wp:positionV relativeFrom="paragraph">
                  <wp:posOffset>57576</wp:posOffset>
                </wp:positionV>
                <wp:extent cx="1085850" cy="581025"/>
                <wp:effectExtent l="0" t="19050" r="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1422889"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91C5E4" id="Text Box 8" o:spid="_x0000_s1037" type="#_x0000_t202" style="position:absolute;left:0;text-align:left;margin-left:309.6pt;margin-top:4.55pt;width:85.5pt;height:45.75pt;rotation:-193452fd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" filled="f" stroked="f" strokeweight=".5pt">
                <v:textbox>
                  <w:txbxContent>
                    <w:p w:rsidR="00601FEF" w:rsidRDefault="00601FEF" w:rsidP="00601FE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D90478" w:rsidRDefault="00601FEF" w:rsidP="00D90478">
      <w:pPr>
        <w:ind w:left="720" w:hanging="72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26B2CCF" wp14:editId="24A2D7F8">
                <wp:simplePos x="0" y="0"/>
                <wp:positionH relativeFrom="column">
                  <wp:posOffset>3270721</wp:posOffset>
                </wp:positionH>
                <wp:positionV relativeFrom="paragraph">
                  <wp:posOffset>85984</wp:posOffset>
                </wp:positionV>
                <wp:extent cx="1085850" cy="581025"/>
                <wp:effectExtent l="214312" t="0" r="233363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865161"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4d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6B2CCF" id="Text Box 4" o:spid="_x0000_s1038" type="#_x0000_t202" style="position:absolute;left:0;text-align:left;margin-left:257.55pt;margin-top:6.75pt;width:85.5pt;height:45.75pt;rotation:-2987173fd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" filled="f" stroked="f" strokeweight=".5pt">
                <v:textbox>
                  <w:txbxContent>
                    <w:p w:rsidR="00601FEF" w:rsidRDefault="00601FEF" w:rsidP="00601FEF">
                      <w:r>
                        <w:t>4dm</w:t>
                      </w:r>
                    </w:p>
                  </w:txbxContent>
                </v:textbox>
              </v:shape>
            </w:pict>
          </mc:Fallback>
        </mc:AlternateContent>
      </w:r>
    </w:p>
    <w:p w:rsidR="00D90478" w:rsidRDefault="00601FEF" w:rsidP="00D90478">
      <w:pPr>
        <w:ind w:left="720" w:hanging="72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F91C5E4" wp14:editId="36618961">
                <wp:simplePos x="0" y="0"/>
                <wp:positionH relativeFrom="column">
                  <wp:posOffset>2027702</wp:posOffset>
                </wp:positionH>
                <wp:positionV relativeFrom="paragraph">
                  <wp:posOffset>94287</wp:posOffset>
                </wp:positionV>
                <wp:extent cx="1085850" cy="581025"/>
                <wp:effectExtent l="214312" t="0" r="214313" b="4762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840635"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4d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91C5E4" id="Text Box 6" o:spid="_x0000_s1039" type="#_x0000_t202" style="position:absolute;left:0;text-align:left;margin-left:159.65pt;margin-top:7.4pt;width:85.5pt;height:45.75pt;rotation:3102731fd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" filled="f" stroked="f" strokeweight=".5pt">
                <v:textbox>
                  <w:txbxContent>
                    <w:p w:rsidR="00601FEF" w:rsidRDefault="00601FEF" w:rsidP="00601FEF">
                      <w:r>
                        <w:t>4dm</w:t>
                      </w:r>
                    </w:p>
                  </w:txbxContent>
                </v:textbox>
              </v:shape>
            </w:pict>
          </mc:Fallback>
        </mc:AlternateContent>
      </w:r>
    </w:p>
    <w:p w:rsidR="00D90478" w:rsidRDefault="00601FEF" w:rsidP="00D90478">
      <w:pPr>
        <w:ind w:left="720" w:hanging="720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F91C5E4" wp14:editId="36618961">
                <wp:simplePos x="0" y="0"/>
                <wp:positionH relativeFrom="column">
                  <wp:posOffset>2894330</wp:posOffset>
                </wp:positionH>
                <wp:positionV relativeFrom="paragraph">
                  <wp:posOffset>84294</wp:posOffset>
                </wp:positionV>
                <wp:extent cx="1085850" cy="581025"/>
                <wp:effectExtent l="0" t="38100" r="0" b="4762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1223796">
                          <a:off x="0" y="0"/>
                          <a:ext cx="1085850" cy="581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1FEF" w:rsidRDefault="00601FEF" w:rsidP="00601FEF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91C5E4" id="Text Box 7" o:spid="_x0000_s1040" type="#_x0000_t202" style="position:absolute;left:0;text-align:left;margin-left:227.9pt;margin-top:6.65pt;width:85.5pt;height:45.75pt;rotation:-410915fd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" filled="f" stroked="f" strokeweight=".5pt">
                <v:textbox>
                  <w:txbxContent>
                    <w:p w:rsidR="00601FEF" w:rsidRDefault="00601FEF" w:rsidP="00601FEF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601FEF" w:rsidRDefault="00601FEF" w:rsidP="00601FEF">
      <w:pPr>
        <w:jc w:val="center"/>
        <w:rPr>
          <w:color w:val="000000" w:themeColor="text1"/>
          <w:szCs w:val="26"/>
        </w:rPr>
      </w:pPr>
    </w:p>
    <w:p w:rsidR="00D90478" w:rsidRDefault="00D90478" w:rsidP="00601FEF">
      <w:pPr>
        <w:spacing w:line="36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D90478" w:rsidRDefault="00D90478" w:rsidP="00601FEF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D90478" w:rsidRPr="003045C0" w:rsidRDefault="00D90478" w:rsidP="00601FEF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D90478" w:rsidRPr="003045C0" w:rsidRDefault="00D90478" w:rsidP="00601FEF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D90478" w:rsidRPr="003045C0" w:rsidRDefault="00D90478" w:rsidP="00601FEF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430156" w:rsidRDefault="00D90478" w:rsidP="00601FEF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7E4E21" w:rsidRPr="00632503" w:rsidRDefault="007E4E21" w:rsidP="007E4E21">
      <w:pPr>
        <w:pStyle w:val="ListParagraph"/>
        <w:numPr>
          <w:ilvl w:val="0"/>
          <w:numId w:val="4"/>
        </w:numPr>
        <w:spacing w:line="360" w:lineRule="auto"/>
        <w:rPr>
          <w:b/>
          <w:color w:val="000000" w:themeColor="text1"/>
          <w:szCs w:val="26"/>
        </w:rPr>
      </w:pPr>
      <w:r w:rsidRPr="00632503">
        <w:rPr>
          <w:b/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4B5A06F" wp14:editId="46D88190">
                <wp:simplePos x="0" y="0"/>
                <wp:positionH relativeFrom="column">
                  <wp:posOffset>3176345</wp:posOffset>
                </wp:positionH>
                <wp:positionV relativeFrom="paragraph">
                  <wp:posOffset>203938</wp:posOffset>
                </wp:positionV>
                <wp:extent cx="989463" cy="307075"/>
                <wp:effectExtent l="0" t="0" r="20320" b="1714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9463" cy="307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4E21" w:rsidRDefault="007E4E21" w:rsidP="007E4E21">
                            <w:pPr>
                              <w:jc w:val="center"/>
                            </w:pPr>
                            <w:r>
                              <w:t>0 x 90 + 3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B5A06F" id="Rectangle 12" o:spid="_x0000_s1041" style="position:absolute;left:0;text-align:left;margin-left:250.1pt;margin-top:16.05pt;width:77.9pt;height:24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" fillcolor="white [3201]" strokecolor="#70ad47 [3209]" strokeweight="1pt">
                <v:textbox>
                  <w:txbxContent>
                    <w:p w:rsidR="007E4E21" w:rsidRDefault="007E4E21" w:rsidP="007E4E21">
                      <w:pPr>
                        <w:jc w:val="center"/>
                      </w:pPr>
                      <w:r>
                        <w:t>0 x 90 + 35</w:t>
                      </w:r>
                    </w:p>
                  </w:txbxContent>
                </v:textbox>
              </v:rect>
            </w:pict>
          </mc:Fallback>
        </mc:AlternateContent>
      </w:r>
      <w:r w:rsidRPr="00632503">
        <w:rPr>
          <w:b/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559086</wp:posOffset>
                </wp:positionH>
                <wp:positionV relativeFrom="paragraph">
                  <wp:posOffset>203938</wp:posOffset>
                </wp:positionV>
                <wp:extent cx="941696" cy="272955"/>
                <wp:effectExtent l="0" t="0" r="11430" b="1333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1696" cy="2729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4E21" w:rsidRDefault="007E4E21" w:rsidP="007E4E21">
                            <w:pPr>
                              <w:jc w:val="center"/>
                            </w:pPr>
                            <w:r>
                              <w:t>40 : 1 + 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42" style="position:absolute;left:0;text-align:left;margin-left:122.75pt;margin-top:16.05pt;width:74.15pt;height:21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" fillcolor="white [3201]" strokecolor="#70ad47 [3209]" strokeweight="1pt">
                <v:textbox>
                  <w:txbxContent>
                    <w:p w:rsidR="007E4E21" w:rsidRDefault="007E4E21" w:rsidP="007E4E21">
                      <w:pPr>
                        <w:jc w:val="center"/>
                      </w:pPr>
                      <w:r>
                        <w:t>40 : 1 + 15</w:t>
                      </w:r>
                    </w:p>
                  </w:txbxContent>
                </v:textbox>
              </v:rect>
            </w:pict>
          </mc:Fallback>
        </mc:AlternateContent>
      </w:r>
      <w:r w:rsidRPr="00632503">
        <w:rPr>
          <w:b/>
          <w:color w:val="000000" w:themeColor="text1"/>
          <w:szCs w:val="26"/>
        </w:rPr>
        <w:t xml:space="preserve">Nối (theo mẫu) </w:t>
      </w:r>
    </w:p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003623</wp:posOffset>
                </wp:positionH>
                <wp:positionV relativeFrom="paragraph">
                  <wp:posOffset>199238</wp:posOffset>
                </wp:positionV>
                <wp:extent cx="606341" cy="457200"/>
                <wp:effectExtent l="0" t="0" r="22860" b="19050"/>
                <wp:wrapNone/>
                <wp:docPr id="21" name="Freeform: Shap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6341" cy="457200"/>
                        </a:xfrm>
                        <a:custGeom>
                          <a:avLst/>
                          <a:gdLst>
                            <a:gd name="connsiteX0" fmla="*/ 53606 w 606341"/>
                            <a:gd name="connsiteY0" fmla="*/ 0 h 457200"/>
                            <a:gd name="connsiteX1" fmla="*/ 26311 w 606341"/>
                            <a:gd name="connsiteY1" fmla="*/ 402609 h 457200"/>
                            <a:gd name="connsiteX2" fmla="*/ 381153 w 606341"/>
                            <a:gd name="connsiteY2" fmla="*/ 327547 h 457200"/>
                            <a:gd name="connsiteX3" fmla="*/ 606341 w 606341"/>
                            <a:gd name="connsiteY3" fmla="*/ 457200 h 4572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606341" h="457200">
                              <a:moveTo>
                                <a:pt x="53606" y="0"/>
                              </a:moveTo>
                              <a:cubicBezTo>
                                <a:pt x="12663" y="174009"/>
                                <a:pt x="-28280" y="348018"/>
                                <a:pt x="26311" y="402609"/>
                              </a:cubicBezTo>
                              <a:cubicBezTo>
                                <a:pt x="80902" y="457200"/>
                                <a:pt x="284481" y="318449"/>
                                <a:pt x="381153" y="327547"/>
                              </a:cubicBezTo>
                              <a:cubicBezTo>
                                <a:pt x="477825" y="336645"/>
                                <a:pt x="542083" y="396922"/>
                                <a:pt x="606341" y="45720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1E57A1" id="Freeform: Shape 21" o:spid="_x0000_s1026" style="position:absolute;margin-left:157.75pt;margin-top:15.7pt;width:47.75pt;height:3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06341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" path="m53606,c12663,174009,-28280,348018,26311,402609v54591,54591,258170,-84160,354842,-75062c477825,336645,542083,396922,606341,457200e" filled="f" strokecolor="#1f4d78 [1604]" strokeweight="1pt">
                <v:stroke joinstyle="miter"/>
                <v:path arrowok="t" o:connecttype="custom" o:connectlocs="53606,0;26311,402609;381153,327547;606341,457200" o:connectangles="0,0,0,0"/>
              </v:shape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488721F" wp14:editId="618EFC48">
                <wp:simplePos x="0" y="0"/>
                <wp:positionH relativeFrom="column">
                  <wp:posOffset>2855756</wp:posOffset>
                </wp:positionH>
                <wp:positionV relativeFrom="paragraph">
                  <wp:posOffset>255270</wp:posOffset>
                </wp:positionV>
                <wp:extent cx="388961" cy="279779"/>
                <wp:effectExtent l="0" t="0" r="0" b="63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8961" cy="2797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E4E21" w:rsidRDefault="007E4E21" w:rsidP="007E4E21">
                            <w:r>
                              <w:t>2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88721F" id="Text Box 19" o:spid="_x0000_s1043" type="#_x0000_t202" style="position:absolute;left:0;text-align:left;margin-left:224.85pt;margin-top:20.1pt;width:30.65pt;height:22.0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" filled="f" stroked="f" strokeweight=".5pt">
                <v:textbox>
                  <w:txbxContent>
                    <w:p w:rsidR="007E4E21" w:rsidRDefault="007E4E21" w:rsidP="007E4E21">
                      <w:r>
                        <w:t>2</w:t>
                      </w: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488721F" wp14:editId="618EFC48">
                <wp:simplePos x="0" y="0"/>
                <wp:positionH relativeFrom="column">
                  <wp:posOffset>2536550</wp:posOffset>
                </wp:positionH>
                <wp:positionV relativeFrom="paragraph">
                  <wp:posOffset>255848</wp:posOffset>
                </wp:positionV>
                <wp:extent cx="388961" cy="279779"/>
                <wp:effectExtent l="0" t="0" r="0" b="635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8961" cy="2797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E4E21" w:rsidRDefault="007E4E21" w:rsidP="007E4E21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88721F" id="Text Box 20" o:spid="_x0000_s1044" type="#_x0000_t202" style="position:absolute;left:0;text-align:left;margin-left:199.75pt;margin-top:20.15pt;width:30.65pt;height:22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" filled="f" stroked="f" strokeweight=".5pt">
                <v:textbox>
                  <w:txbxContent>
                    <w:p w:rsidR="007E4E21" w:rsidRDefault="007E4E21" w:rsidP="007E4E21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</w:p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541630</wp:posOffset>
                </wp:positionH>
                <wp:positionV relativeFrom="paragraph">
                  <wp:posOffset>234486</wp:posOffset>
                </wp:positionV>
                <wp:extent cx="388961" cy="279779"/>
                <wp:effectExtent l="0" t="0" r="0" b="63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8961" cy="2797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E4E21" w:rsidRDefault="007E4E21">
                            <w:r>
                              <w:t>5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45" type="#_x0000_t202" style="position:absolute;left:0;text-align:left;margin-left:200.15pt;margin-top:18.45pt;width:30.65pt;height:22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" filled="f" stroked="f" strokeweight=".5pt">
                <v:textbox>
                  <w:txbxContent>
                    <w:p w:rsidR="007E4E21" w:rsidRDefault="007E4E21">
                      <w:r>
                        <w:t>5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488721F" wp14:editId="618EFC48">
                <wp:simplePos x="0" y="0"/>
                <wp:positionH relativeFrom="column">
                  <wp:posOffset>2852809</wp:posOffset>
                </wp:positionH>
                <wp:positionV relativeFrom="paragraph">
                  <wp:posOffset>209285</wp:posOffset>
                </wp:positionV>
                <wp:extent cx="388961" cy="279779"/>
                <wp:effectExtent l="0" t="0" r="0" b="63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8961" cy="2797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E4E21" w:rsidRDefault="007E4E21" w:rsidP="007E4E21">
                            <w:r>
                              <w:t>3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88721F" id="Text Box 18" o:spid="_x0000_s1046" type="#_x0000_t202" style="position:absolute;left:0;text-align:left;margin-left:224.65pt;margin-top:16.5pt;width:30.65pt;height:22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" filled="f" stroked="f" strokeweight=".5pt">
                <v:textbox>
                  <w:txbxContent>
                    <w:p w:rsidR="007E4E21" w:rsidRDefault="007E4E21" w:rsidP="007E4E21">
                      <w:r>
                        <w:t>3</w:t>
                      </w: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858B322" wp14:editId="6DDCF465">
                <wp:simplePos x="0" y="0"/>
                <wp:positionH relativeFrom="column">
                  <wp:posOffset>2909731</wp:posOffset>
                </wp:positionH>
                <wp:positionV relativeFrom="paragraph">
                  <wp:posOffset>263525</wp:posOffset>
                </wp:positionV>
                <wp:extent cx="240665" cy="217805"/>
                <wp:effectExtent l="0" t="0" r="26035" b="10795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665" cy="2178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8159594" id="Oval 16" o:spid="_x0000_s1026" style="position:absolute;margin-left:229.1pt;margin-top:20.75pt;width:18.95pt;height:17.1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910205</wp:posOffset>
                </wp:positionH>
                <wp:positionV relativeFrom="paragraph">
                  <wp:posOffset>7620</wp:posOffset>
                </wp:positionV>
                <wp:extent cx="240665" cy="217805"/>
                <wp:effectExtent l="0" t="0" r="26035" b="1079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665" cy="2178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A5510A0" id="Oval 13" o:spid="_x0000_s1026" style="position:absolute;margin-left:229.15pt;margin-top:.6pt;width:18.95pt;height:17.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897FB89" wp14:editId="2999A331">
                <wp:simplePos x="0" y="0"/>
                <wp:positionH relativeFrom="column">
                  <wp:posOffset>2611642</wp:posOffset>
                </wp:positionH>
                <wp:positionV relativeFrom="paragraph">
                  <wp:posOffset>277931</wp:posOffset>
                </wp:positionV>
                <wp:extent cx="240665" cy="217805"/>
                <wp:effectExtent l="0" t="0" r="26035" b="1079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665" cy="2178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62172B" id="Oval 15" o:spid="_x0000_s1026" style="position:absolute;margin-left:205.65pt;margin-top:21.9pt;width:18.95pt;height:17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21CD2D9" wp14:editId="26D1714D">
                <wp:simplePos x="0" y="0"/>
                <wp:positionH relativeFrom="column">
                  <wp:posOffset>2591103</wp:posOffset>
                </wp:positionH>
                <wp:positionV relativeFrom="paragraph">
                  <wp:posOffset>9420</wp:posOffset>
                </wp:positionV>
                <wp:extent cx="240665" cy="217805"/>
                <wp:effectExtent l="0" t="0" r="26035" b="10795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665" cy="2178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5597332" id="Oval 14" o:spid="_x0000_s1026" style="position:absolute;margin-left:204pt;margin-top:.75pt;width:18.95pt;height:17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" fillcolor="white [3201]" strokecolor="#70ad47 [3209]" strokeweight="1pt">
                <v:stroke joinstyle="miter"/>
              </v:oval>
            </w:pict>
          </mc:Fallback>
        </mc:AlternateContent>
      </w:r>
    </w:p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4B5A06F" wp14:editId="46D88190">
                <wp:simplePos x="0" y="0"/>
                <wp:positionH relativeFrom="column">
                  <wp:posOffset>3196581</wp:posOffset>
                </wp:positionH>
                <wp:positionV relativeFrom="paragraph">
                  <wp:posOffset>236665</wp:posOffset>
                </wp:positionV>
                <wp:extent cx="996154" cy="293427"/>
                <wp:effectExtent l="0" t="0" r="13970" b="1143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6154" cy="2934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4E21" w:rsidRDefault="007E4E21" w:rsidP="007E4E21">
                            <w:pPr>
                              <w:jc w:val="center"/>
                            </w:pPr>
                            <w:r>
                              <w:t>50 x 1 - 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B5A06F" id="Rectangle 10" o:spid="_x0000_s1047" style="position:absolute;left:0;text-align:left;margin-left:251.7pt;margin-top:18.65pt;width:78.45pt;height:23.1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" fillcolor="white [3201]" strokecolor="#70ad47 [3209]" strokeweight="1pt">
                <v:textbox>
                  <w:txbxContent>
                    <w:p w:rsidR="007E4E21" w:rsidRDefault="007E4E21" w:rsidP="007E4E21">
                      <w:pPr>
                        <w:jc w:val="center"/>
                      </w:pPr>
                      <w:r>
                        <w:t>50 x 1 - 2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4B5A06F" wp14:editId="46D88190">
                <wp:simplePos x="0" y="0"/>
                <wp:positionH relativeFrom="column">
                  <wp:posOffset>1613526</wp:posOffset>
                </wp:positionH>
                <wp:positionV relativeFrom="paragraph">
                  <wp:posOffset>270785</wp:posOffset>
                </wp:positionV>
                <wp:extent cx="955343" cy="286603"/>
                <wp:effectExtent l="0" t="0" r="16510" b="1841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5343" cy="28660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4E21" w:rsidRDefault="007E4E21" w:rsidP="007E4E21">
                            <w:pPr>
                              <w:jc w:val="center"/>
                            </w:pPr>
                            <w:r>
                              <w:t>90 : 3 - 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B5A06F" id="Rectangle 11" o:spid="_x0000_s1048" style="position:absolute;left:0;text-align:left;margin-left:127.05pt;margin-top:21.3pt;width:75.2pt;height:22.5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" fillcolor="white [3201]" strokecolor="#70ad47 [3209]" strokeweight="1pt">
                <v:textbox>
                  <w:txbxContent>
                    <w:p w:rsidR="007E4E21" w:rsidRDefault="007E4E21" w:rsidP="007E4E21">
                      <w:pPr>
                        <w:jc w:val="center"/>
                      </w:pPr>
                      <w:r>
                        <w:t>90 : 3 - 15</w:t>
                      </w:r>
                    </w:p>
                  </w:txbxContent>
                </v:textbox>
              </v:rect>
            </w:pict>
          </mc:Fallback>
        </mc:AlternateContent>
      </w:r>
    </w:p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</w:p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</w:p>
    <w:p w:rsidR="007E4E21" w:rsidRPr="00632503" w:rsidRDefault="007E4E21" w:rsidP="007E4E21">
      <w:pPr>
        <w:pStyle w:val="ListParagraph"/>
        <w:numPr>
          <w:ilvl w:val="0"/>
          <w:numId w:val="4"/>
        </w:numPr>
        <w:spacing w:line="360" w:lineRule="auto"/>
        <w:rPr>
          <w:b/>
          <w:color w:val="000000" w:themeColor="text1"/>
          <w:szCs w:val="26"/>
        </w:rPr>
      </w:pPr>
      <w:bookmarkStart w:id="0" w:name="_GoBack"/>
      <w:r w:rsidRPr="00632503">
        <w:rPr>
          <w:b/>
          <w:color w:val="000000" w:themeColor="text1"/>
          <w:szCs w:val="26"/>
        </w:rPr>
        <w:t>Viết tiếp vào chỗ chấm :</w:t>
      </w:r>
    </w:p>
    <w:bookmarkEnd w:id="0"/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Tích của ba số khác nhau có kết quả là 8. Tìm ba số đó?</w:t>
      </w:r>
    </w:p>
    <w:p w:rsidR="007E4E21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                                                 Đáp s</w:t>
      </w:r>
      <w:r w:rsidR="00632503">
        <w:rPr>
          <w:color w:val="000000" w:themeColor="text1"/>
          <w:szCs w:val="26"/>
        </w:rPr>
        <w:t>ố: ………………………….</w:t>
      </w:r>
    </w:p>
    <w:p w:rsidR="00601FEF" w:rsidRDefault="007E4E21" w:rsidP="00601FEF">
      <w:pPr>
        <w:pStyle w:val="ListParagraph"/>
        <w:numPr>
          <w:ilvl w:val="0"/>
          <w:numId w:val="4"/>
        </w:numPr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ạn Mai nhân 69 với một số, bạn Đào nhân 96 với cùng số đó đều được phép nhân có kết quả bằng nhau . Em đoán xem bạn Mai đã nhân 69 với số nào?</w:t>
      </w:r>
    </w:p>
    <w:p w:rsidR="007E4E21" w:rsidRPr="00601FEF" w:rsidRDefault="007E4E21" w:rsidP="007E4E21">
      <w:pPr>
        <w:pStyle w:val="ListParagraph"/>
        <w:spacing w:line="36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    Bạn Mai đã nhân 69 với số ……</w:t>
      </w:r>
    </w:p>
    <w:sectPr w:rsidR="007E4E21" w:rsidRPr="00601FEF" w:rsidSect="006E6745">
      <w:headerReference w:type="default" r:id="rId11"/>
      <w:footerReference w:type="default" r:id="rId12"/>
      <w:pgSz w:w="12240" w:h="15840"/>
      <w:pgMar w:top="1134" w:right="1134" w:bottom="1134" w:left="1134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79070E"/>
    <w:multiLevelType w:val="hybridMultilevel"/>
    <w:tmpl w:val="B6B2659C"/>
    <w:lvl w:ilvl="0" w:tplc="0409000F">
      <w:start w:val="1"/>
      <w:numFmt w:val="decimal"/>
      <w:lvlText w:val="%1."/>
      <w:lvlJc w:val="left"/>
      <w:pPr>
        <w:ind w:left="1236" w:hanging="360"/>
      </w:pPr>
    </w:lvl>
    <w:lvl w:ilvl="1" w:tplc="04090019" w:tentative="1">
      <w:start w:val="1"/>
      <w:numFmt w:val="lowerLetter"/>
      <w:lvlText w:val="%2."/>
      <w:lvlJc w:val="left"/>
      <w:pPr>
        <w:ind w:left="1956" w:hanging="360"/>
      </w:pPr>
    </w:lvl>
    <w:lvl w:ilvl="2" w:tplc="0409001B" w:tentative="1">
      <w:start w:val="1"/>
      <w:numFmt w:val="lowerRoman"/>
      <w:lvlText w:val="%3."/>
      <w:lvlJc w:val="right"/>
      <w:pPr>
        <w:ind w:left="2676" w:hanging="180"/>
      </w:pPr>
    </w:lvl>
    <w:lvl w:ilvl="3" w:tplc="0409000F" w:tentative="1">
      <w:start w:val="1"/>
      <w:numFmt w:val="decimal"/>
      <w:lvlText w:val="%4."/>
      <w:lvlJc w:val="left"/>
      <w:pPr>
        <w:ind w:left="3396" w:hanging="360"/>
      </w:pPr>
    </w:lvl>
    <w:lvl w:ilvl="4" w:tplc="04090019" w:tentative="1">
      <w:start w:val="1"/>
      <w:numFmt w:val="lowerLetter"/>
      <w:lvlText w:val="%5."/>
      <w:lvlJc w:val="left"/>
      <w:pPr>
        <w:ind w:left="4116" w:hanging="360"/>
      </w:pPr>
    </w:lvl>
    <w:lvl w:ilvl="5" w:tplc="0409001B" w:tentative="1">
      <w:start w:val="1"/>
      <w:numFmt w:val="lowerRoman"/>
      <w:lvlText w:val="%6."/>
      <w:lvlJc w:val="right"/>
      <w:pPr>
        <w:ind w:left="4836" w:hanging="180"/>
      </w:pPr>
    </w:lvl>
    <w:lvl w:ilvl="6" w:tplc="0409000F" w:tentative="1">
      <w:start w:val="1"/>
      <w:numFmt w:val="decimal"/>
      <w:lvlText w:val="%7."/>
      <w:lvlJc w:val="left"/>
      <w:pPr>
        <w:ind w:left="5556" w:hanging="360"/>
      </w:pPr>
    </w:lvl>
    <w:lvl w:ilvl="7" w:tplc="04090019" w:tentative="1">
      <w:start w:val="1"/>
      <w:numFmt w:val="lowerLetter"/>
      <w:lvlText w:val="%8."/>
      <w:lvlJc w:val="left"/>
      <w:pPr>
        <w:ind w:left="6276" w:hanging="360"/>
      </w:pPr>
    </w:lvl>
    <w:lvl w:ilvl="8" w:tplc="0409001B" w:tentative="1">
      <w:start w:val="1"/>
      <w:numFmt w:val="lowerRoman"/>
      <w:lvlText w:val="%9."/>
      <w:lvlJc w:val="right"/>
      <w:pPr>
        <w:ind w:left="6996" w:hanging="180"/>
      </w:pPr>
    </w:lvl>
  </w:abstractNum>
  <w:abstractNum w:abstractNumId="1" w15:restartNumberingAfterBreak="0">
    <w:nsid w:val="0C22336E"/>
    <w:multiLevelType w:val="hybridMultilevel"/>
    <w:tmpl w:val="F1FA8388"/>
    <w:lvl w:ilvl="0" w:tplc="B40CA3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BB5170D"/>
    <w:multiLevelType w:val="hybridMultilevel"/>
    <w:tmpl w:val="17E629A6"/>
    <w:lvl w:ilvl="0" w:tplc="0409000F">
      <w:start w:val="1"/>
      <w:numFmt w:val="decimal"/>
      <w:lvlText w:val="%1."/>
      <w:lvlJc w:val="left"/>
      <w:pPr>
        <w:ind w:left="975" w:hanging="360"/>
      </w:p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3" w15:restartNumberingAfterBreak="0">
    <w:nsid w:val="23D60349"/>
    <w:multiLevelType w:val="hybridMultilevel"/>
    <w:tmpl w:val="763E8796"/>
    <w:lvl w:ilvl="0" w:tplc="0409000F">
      <w:start w:val="1"/>
      <w:numFmt w:val="decimal"/>
      <w:lvlText w:val="%1."/>
      <w:lvlJc w:val="left"/>
      <w:pPr>
        <w:ind w:left="975" w:hanging="360"/>
      </w:p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4" w15:restartNumberingAfterBreak="0">
    <w:nsid w:val="33A166E2"/>
    <w:multiLevelType w:val="hybridMultilevel"/>
    <w:tmpl w:val="6486E64C"/>
    <w:lvl w:ilvl="0" w:tplc="729AE736">
      <w:start w:val="1"/>
      <w:numFmt w:val="decimal"/>
      <w:lvlText w:val="%1."/>
      <w:lvlJc w:val="left"/>
      <w:pPr>
        <w:ind w:left="720" w:hanging="360"/>
      </w:pPr>
      <w:rPr>
        <w:rFonts w:hint="default"/>
        <w:color w:val="2E74B5" w:themeColor="accent1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B23433"/>
    <w:multiLevelType w:val="hybridMultilevel"/>
    <w:tmpl w:val="6CCC6CA2"/>
    <w:lvl w:ilvl="0" w:tplc="0409000F">
      <w:start w:val="1"/>
      <w:numFmt w:val="decimal"/>
      <w:lvlText w:val="%1."/>
      <w:lvlJc w:val="left"/>
      <w:pPr>
        <w:ind w:left="975" w:hanging="360"/>
      </w:p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6" w15:restartNumberingAfterBreak="0">
    <w:nsid w:val="3BB003C7"/>
    <w:multiLevelType w:val="hybridMultilevel"/>
    <w:tmpl w:val="41886C08"/>
    <w:lvl w:ilvl="0" w:tplc="049AF2E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2E74B5" w:themeColor="accent1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394145"/>
    <w:multiLevelType w:val="hybridMultilevel"/>
    <w:tmpl w:val="868288F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F6632F8"/>
    <w:multiLevelType w:val="hybridMultilevel"/>
    <w:tmpl w:val="91E43F48"/>
    <w:lvl w:ilvl="0" w:tplc="F4AC11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15D15FD"/>
    <w:multiLevelType w:val="hybridMultilevel"/>
    <w:tmpl w:val="74708230"/>
    <w:lvl w:ilvl="0" w:tplc="0409000F">
      <w:start w:val="1"/>
      <w:numFmt w:val="decimal"/>
      <w:lvlText w:val="%1."/>
      <w:lvlJc w:val="left"/>
      <w:pPr>
        <w:ind w:left="975" w:hanging="360"/>
      </w:p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0" w15:restartNumberingAfterBreak="0">
    <w:nsid w:val="785940F3"/>
    <w:multiLevelType w:val="hybridMultilevel"/>
    <w:tmpl w:val="D504A6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F578F6"/>
    <w:multiLevelType w:val="hybridMultilevel"/>
    <w:tmpl w:val="AB8A3726"/>
    <w:lvl w:ilvl="0" w:tplc="B62C528C">
      <w:start w:val="1"/>
      <w:numFmt w:val="decimal"/>
      <w:lvlText w:val="%1."/>
      <w:lvlJc w:val="left"/>
      <w:pPr>
        <w:ind w:left="720" w:hanging="360"/>
      </w:pPr>
      <w:rPr>
        <w:rFonts w:hint="default"/>
        <w:color w:val="2E74B5" w:themeColor="accent1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"/>
  </w:num>
  <w:num w:numId="4">
    <w:abstractNumId w:val="6"/>
  </w:num>
  <w:num w:numId="5">
    <w:abstractNumId w:val="10"/>
  </w:num>
  <w:num w:numId="6">
    <w:abstractNumId w:val="3"/>
  </w:num>
  <w:num w:numId="7">
    <w:abstractNumId w:val="2"/>
  </w:num>
  <w:num w:numId="8">
    <w:abstractNumId w:val="9"/>
  </w:num>
  <w:num w:numId="9">
    <w:abstractNumId w:val="5"/>
  </w:num>
  <w:num w:numId="10">
    <w:abstractNumId w:val="7"/>
  </w:num>
  <w:num w:numId="11">
    <w:abstractNumId w:val="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6745"/>
    <w:rsid w:val="00170B23"/>
    <w:rsid w:val="003045C0"/>
    <w:rsid w:val="00430156"/>
    <w:rsid w:val="004762FF"/>
    <w:rsid w:val="00601FEF"/>
    <w:rsid w:val="0060629F"/>
    <w:rsid w:val="00632503"/>
    <w:rsid w:val="006E6745"/>
    <w:rsid w:val="00771949"/>
    <w:rsid w:val="007A5023"/>
    <w:rsid w:val="007E4E21"/>
    <w:rsid w:val="00A51BF9"/>
    <w:rsid w:val="00C90ED9"/>
    <w:rsid w:val="00CD5436"/>
    <w:rsid w:val="00D53028"/>
    <w:rsid w:val="00D90478"/>
    <w:rsid w:val="00E3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201743"/>
  <w15:chartTrackingRefBased/>
  <w15:docId w15:val="{9765F96E-FA71-4249-8E94-7CD688B0B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E6745"/>
    <w:pPr>
      <w:spacing w:after="0" w:line="240" w:lineRule="auto"/>
    </w:pPr>
    <w:rPr>
      <w:rFonts w:asciiTheme="minorHAnsi" w:eastAsiaTheme="minorEastAsia" w:hAnsiTheme="minorHAnsi"/>
      <w:sz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6E6745"/>
    <w:rPr>
      <w:rFonts w:asciiTheme="minorHAnsi" w:eastAsiaTheme="minorEastAsia" w:hAnsiTheme="minorHAnsi"/>
      <w:sz w:val="22"/>
    </w:rPr>
  </w:style>
  <w:style w:type="paragraph" w:styleId="ListParagraph">
    <w:name w:val="List Paragraph"/>
    <w:basedOn w:val="Normal"/>
    <w:uiPriority w:val="34"/>
    <w:qFormat/>
    <w:rsid w:val="00170B23"/>
    <w:pPr>
      <w:ind w:left="720"/>
      <w:contextualSpacing/>
    </w:pPr>
  </w:style>
  <w:style w:type="table" w:styleId="TableGrid">
    <w:name w:val="Table Grid"/>
    <w:basedOn w:val="TableNormal"/>
    <w:uiPriority w:val="39"/>
    <w:rsid w:val="00170B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Relationship Id="rId11" Type="http://schemas.openxmlformats.org/officeDocument/2006/relationships/header" Target="header1.xml"/><Relationship Id="rId1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16</Words>
  <Characters>2377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uần Toán lớp 2</dc:subject>
  <cp:keywords>	phiếu bài tập toán 2, phiếu tuần toán 2, toán 2</cp:keywords>
  <dc:description/>
  <dcterms:created xsi:type="dcterms:W3CDTF">2021-01-07T22:24:34Z</dcterms:created>
  <dcterms:modified xsi:type="dcterms:W3CDTF">2021-01-07T22:24:34Z</dcterms:modified>
  <dc:title>Phiếu bài tập Toán lớp 2 - Tuần 27</dc:title>
  <dc:creator>Giasutienbo.com</dc:creator>
  <cp:category>Toán lớp 2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